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7"/>
  </p:notesMasterIdLst>
  <p:sldIdLst>
    <p:sldId id="256" r:id="rId2"/>
    <p:sldId id="283" r:id="rId3"/>
    <p:sldId id="285" r:id="rId4"/>
    <p:sldId id="284" r:id="rId5"/>
    <p:sldId id="286" r:id="rId6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CC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82641" autoAdjust="0"/>
  </p:normalViewPr>
  <p:slideViewPr>
    <p:cSldViewPr>
      <p:cViewPr varScale="1">
        <p:scale>
          <a:sx n="86" d="100"/>
          <a:sy n="86" d="100"/>
        </p:scale>
        <p:origin x="1282" y="58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3DB4D9-16BD-4791-AAAF-8BDCF4C835E3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F03004-20C1-4C71-9B91-26F0A38557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178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6038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90711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75157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52464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8114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2914650"/>
            <a:ext cx="6858000" cy="74295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3843338"/>
            <a:ext cx="6858000" cy="40005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>
            <a:lvl1pPr>
              <a:defRPr sz="1400"/>
            </a:lvl1pPr>
          </a:lstStyle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4766310"/>
            <a:ext cx="1219200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904875" y="2736056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3" name="Rectangle 32"/>
          <p:cNvSpPr/>
          <p:nvPr/>
        </p:nvSpPr>
        <p:spPr>
          <a:xfrm>
            <a:off x="914400" y="3786188"/>
            <a:ext cx="7315200" cy="51435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>
            <a:off x="904875" y="2736056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2" name="Rectangle 31"/>
          <p:cNvSpPr/>
          <p:nvPr/>
        </p:nvSpPr>
        <p:spPr>
          <a:xfrm>
            <a:off x="914400" y="3786188"/>
            <a:ext cx="228600" cy="51435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4361127" y="2401464"/>
            <a:ext cx="438912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8229600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28850"/>
            <a:ext cx="6858000" cy="8001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3200400"/>
            <a:ext cx="6781800" cy="85725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/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4766310"/>
            <a:ext cx="1520952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2114550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914400" y="2114550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912114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64406"/>
            <a:ext cx="4040188" cy="51435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1" y="971550"/>
            <a:ext cx="4041775" cy="51435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228600"/>
            <a:ext cx="2514600" cy="62865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914401"/>
            <a:ext cx="2514600" cy="3632597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915025" y="2493169"/>
            <a:ext cx="452628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5715000" cy="42862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5642"/>
            <a:ext cx="8229600" cy="506016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428750"/>
            <a:ext cx="8229600" cy="3202686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914400"/>
            <a:ext cx="8229600" cy="40005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7200" y="375642"/>
            <a:ext cx="182880" cy="51435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"/>
            <a:ext cx="8229600" cy="74295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8229600" cy="368274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4767263"/>
            <a:ext cx="2289048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00B92CF-3FD5-482B-A033-4CA0970A8D8F}" type="datetimeFigureOut">
              <a:rPr lang="en-US" smtClean="0"/>
              <a:t>06/24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4767263"/>
            <a:ext cx="3505200" cy="27432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4767263"/>
            <a:ext cx="1981200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85725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olynomia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Polynomial Inequalities – Special Cases</a:t>
            </a:r>
          </a:p>
        </p:txBody>
      </p:sp>
    </p:spTree>
    <p:extLst>
      <p:ext uri="{BB962C8B-B14F-4D97-AF65-F5344CB8AC3E}">
        <p14:creationId xmlns:p14="http://schemas.microsoft.com/office/powerpoint/2010/main" val="23826415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Polynomial Inequalitie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71401F9-488B-ADE4-328D-4CF894182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208677"/>
              </p:ext>
            </p:extLst>
          </p:nvPr>
        </p:nvGraphicFramePr>
        <p:xfrm>
          <a:off x="3911600" y="1270000"/>
          <a:ext cx="132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279360" progId="Equation.DSMT4">
                  <p:embed/>
                </p:oleObj>
              </mc:Choice>
              <mc:Fallback>
                <p:oleObj name="Equation" r:id="rId3" imgW="1320480" imgH="279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11600" y="1270000"/>
                        <a:ext cx="1320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91984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Polynomial Inequalitie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71401F9-488B-ADE4-328D-4CF894182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857129"/>
              </p:ext>
            </p:extLst>
          </p:nvPr>
        </p:nvGraphicFramePr>
        <p:xfrm>
          <a:off x="3905250" y="1270000"/>
          <a:ext cx="1333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440" imgH="279360" progId="Equation.DSMT4">
                  <p:embed/>
                </p:oleObj>
              </mc:Choice>
              <mc:Fallback>
                <p:oleObj name="Equation" r:id="rId3" imgW="133344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71401F9-488B-ADE4-328D-4CF894182E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5250" y="1270000"/>
                        <a:ext cx="1333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56332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Rational Inequalitie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494829A-29C2-82BA-DB87-EAEF84BCD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268377"/>
              </p:ext>
            </p:extLst>
          </p:nvPr>
        </p:nvGraphicFramePr>
        <p:xfrm>
          <a:off x="3911600" y="1270000"/>
          <a:ext cx="132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279360" progId="Equation.DSMT4">
                  <p:embed/>
                </p:oleObj>
              </mc:Choice>
              <mc:Fallback>
                <p:oleObj name="Equation" r:id="rId3" imgW="132048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71401F9-488B-ADE4-328D-4CF894182E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11600" y="1270000"/>
                        <a:ext cx="1320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66784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Rational Inequalitie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494829A-29C2-82BA-DB87-EAEF84BCD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292059"/>
              </p:ext>
            </p:extLst>
          </p:nvPr>
        </p:nvGraphicFramePr>
        <p:xfrm>
          <a:off x="3911600" y="1270000"/>
          <a:ext cx="132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279360" progId="Equation.DSMT4">
                  <p:embed/>
                </p:oleObj>
              </mc:Choice>
              <mc:Fallback>
                <p:oleObj name="Equation" r:id="rId3" imgW="132048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494829A-29C2-82BA-DB87-EAEF84BCD1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11600" y="1270000"/>
                        <a:ext cx="1320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148432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3173</TotalTime>
  <Words>19</Words>
  <Application>Microsoft Office PowerPoint</Application>
  <PresentationFormat>On-screen Show (16:9)</PresentationFormat>
  <Paragraphs>11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2" baseType="lpstr">
      <vt:lpstr>Bookman Old Style</vt:lpstr>
      <vt:lpstr>Calibri</vt:lpstr>
      <vt:lpstr>Gill Sans MT</vt:lpstr>
      <vt:lpstr>Wingdings</vt:lpstr>
      <vt:lpstr>Wingdings 3</vt:lpstr>
      <vt:lpstr>Origin</vt:lpstr>
      <vt:lpstr>Equation</vt:lpstr>
      <vt:lpstr>Polynomials</vt:lpstr>
      <vt:lpstr>Polynomial Inequalities</vt:lpstr>
      <vt:lpstr>Polynomial Inequalities</vt:lpstr>
      <vt:lpstr>Rational Inequalities</vt:lpstr>
      <vt:lpstr>Rational Inequalities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llen</dc:creator>
  <cp:lastModifiedBy>Gregory Allen</cp:lastModifiedBy>
  <cp:revision>467</cp:revision>
  <dcterms:created xsi:type="dcterms:W3CDTF">2014-11-22T22:42:06Z</dcterms:created>
  <dcterms:modified xsi:type="dcterms:W3CDTF">2022-06-24T18:27:23Z</dcterms:modified>
</cp:coreProperties>
</file>